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94" r:id="rId6"/>
    <p:sldId id="295" r:id="rId7"/>
    <p:sldId id="293" r:id="rId8"/>
    <p:sldId id="284" r:id="rId9"/>
    <p:sldId id="257" r:id="rId10"/>
    <p:sldId id="283" r:id="rId11"/>
    <p:sldId id="258" r:id="rId12"/>
    <p:sldId id="286" r:id="rId13"/>
    <p:sldId id="287" r:id="rId14"/>
    <p:sldId id="288" r:id="rId15"/>
    <p:sldId id="289" r:id="rId16"/>
    <p:sldId id="290" r:id="rId17"/>
    <p:sldId id="292" r:id="rId18"/>
    <p:sldId id="27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ED3B"/>
    <a:srgbClr val="FFCC66"/>
    <a:srgbClr val="CCFFCC"/>
    <a:srgbClr val="FFCCFF"/>
    <a:srgbClr val="FFFFFF"/>
    <a:srgbClr val="0000CC"/>
    <a:srgbClr val="1F4E79"/>
    <a:srgbClr val="15142A"/>
    <a:srgbClr val="70AD47"/>
    <a:srgbClr val="A7F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3" d="100"/>
          <a:sy n="63" d="100"/>
        </p:scale>
        <p:origin x="121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9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234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1130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9568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5426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1231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8229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45275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66023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4873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10" Type="http://schemas.openxmlformats.org/officeDocument/2006/relationships/image" Target="../media/image2.wmf"/><Relationship Id="rId4" Type="http://schemas.openxmlformats.org/officeDocument/2006/relationships/image" Target="../media/image3.svg"/><Relationship Id="rId9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138683"/>
            <a:ext cx="11952372" cy="2424075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rgbClr val="FAED3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 dirty="0">
                <a:solidFill>
                  <a:srgbClr val="FAED3B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nl-NL" sz="5000" b="1" dirty="0">
                <a:solidFill>
                  <a:srgbClr val="FAED3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3 </a:t>
            </a:r>
            <a:r>
              <a:rPr lang="en-US" sz="5000" b="1" dirty="0" smtClean="0">
                <a:solidFill>
                  <a:srgbClr val="FAED3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 THẲNG</a:t>
            </a:r>
            <a:br>
              <a:rPr lang="en-US" sz="5000" b="1" dirty="0" smtClean="0">
                <a:solidFill>
                  <a:srgbClr val="FAED3B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 smtClean="0">
                <a:solidFill>
                  <a:srgbClr val="FAED3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5000" b="1" dirty="0" err="1" smtClean="0">
                <a:solidFill>
                  <a:srgbClr val="FAED3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5000" b="1" dirty="0" smtClean="0">
                <a:solidFill>
                  <a:srgbClr val="FAED3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)</a:t>
            </a:r>
            <a:endParaRPr lang="en-US" sz="5000" b="1" dirty="0">
              <a:solidFill>
                <a:srgbClr val="FAED3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778104" y="2138683"/>
            <a:ext cx="3375296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FAED3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4800" b="1" dirty="0" smtClean="0">
                <a:solidFill>
                  <a:srgbClr val="FAED3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endParaRPr lang="en-US" sz="4800" dirty="0">
              <a:solidFill>
                <a:srgbClr val="FAED3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2920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2" y="754172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UYỆN TẬP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LUYỆN TẬ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9204" y="500972"/>
            <a:ext cx="7088755" cy="750532"/>
          </a:xfrm>
        </p:spPr>
        <p:txBody>
          <a:bodyPr>
            <a:noAutofit/>
          </a:bodyPr>
          <a:lstStyle/>
          <a:p>
            <a:r>
              <a:rPr lang="en-US" sz="32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32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LUYỆN TẬ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Cloud Callout 21"/>
          <p:cNvSpPr/>
          <p:nvPr/>
        </p:nvSpPr>
        <p:spPr>
          <a:xfrm>
            <a:off x="3914421" y="2267897"/>
            <a:ext cx="7332699" cy="4009300"/>
          </a:xfrm>
          <a:prstGeom prst="cloudCallout">
            <a:avLst>
              <a:gd name="adj1" fmla="val -62726"/>
              <a:gd name="adj2" fmla="val -57164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u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i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ệm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ác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558479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3664" y="101210"/>
            <a:ext cx="7143856" cy="750532"/>
          </a:xfrm>
        </p:spPr>
        <p:txBody>
          <a:bodyPr>
            <a:noAutofit/>
          </a:bodyPr>
          <a:lstStyle/>
          <a:p>
            <a:r>
              <a:rPr lang="en-US" sz="32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32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6098" y="1038544"/>
            <a:ext cx="439896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tập 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 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vi-VN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GK trang 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8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lang="en-US" sz="2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44204" y="1061152"/>
            <a:ext cx="1168908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                    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át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ầy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ủ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ẳng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PQ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...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……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…………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3976" y="2689784"/>
            <a:ext cx="10972801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G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, K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GI = GK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…..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……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33907" y="1555287"/>
            <a:ext cx="3689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84378" y="2034451"/>
            <a:ext cx="950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, Q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55861" y="2066793"/>
            <a:ext cx="2009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P,  CQ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8456" y="3207157"/>
            <a:ext cx="565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60503" y="3150786"/>
            <a:ext cx="847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K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44204" y="3826580"/>
            <a:ext cx="439896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tập 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vi-VN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GK trang 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8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lang="en-US" sz="2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-30539" y="4371057"/>
            <a:ext cx="10972801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a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Rectangle 6"/>
          <p:cNvSpPr/>
          <p:nvPr/>
        </p:nvSpPr>
        <p:spPr>
          <a:xfrm>
            <a:off x="-13384" y="5454431"/>
            <a:ext cx="864531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b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946" y="6010203"/>
            <a:ext cx="7924413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1440" y="3723592"/>
            <a:ext cx="4308490" cy="2541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16385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  <p:bldP spid="13" grpId="0"/>
      <p:bldP spid="20" grpId="0"/>
      <p:bldP spid="5" grpId="0"/>
      <p:bldP spid="21" grpId="0"/>
      <p:bldP spid="23" grpId="0"/>
      <p:bldP spid="6" grpId="0"/>
      <p:bldP spid="24" grpId="0"/>
      <p:bldP spid="25" grpId="0"/>
      <p:bldP spid="26" grpId="0"/>
      <p:bldP spid="7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6910" y="420762"/>
            <a:ext cx="7246769" cy="750532"/>
          </a:xfrm>
        </p:spPr>
        <p:txBody>
          <a:bodyPr>
            <a:noAutofit/>
          </a:bodyPr>
          <a:lstStyle/>
          <a:p>
            <a:r>
              <a:rPr lang="en-US" sz="32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32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8700" y="1121113"/>
            <a:ext cx="439896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tập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GK tra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8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44204" y="1944053"/>
            <a:ext cx="6886494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Rectangle 6"/>
          <p:cNvSpPr/>
          <p:nvPr/>
        </p:nvSpPr>
        <p:spPr>
          <a:xfrm>
            <a:off x="194389" y="3048582"/>
            <a:ext cx="6541691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23721" y="4039301"/>
            <a:ext cx="772564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986292" y="4520891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44204" y="4892241"/>
            <a:ext cx="9487202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C, ID, CD, AI, IB, AB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44204" y="5394201"/>
            <a:ext cx="8938562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 </a:t>
            </a:r>
            <a:r>
              <a:rPr lang="en-US" sz="2800" b="1" dirty="0" err="1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D, AB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44204" y="5934030"/>
            <a:ext cx="941486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</a:t>
            </a:r>
            <a:r>
              <a:rPr lang="en-US" sz="2800" b="1" dirty="0" err="1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C, ID, CD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IB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4393" y="699401"/>
            <a:ext cx="6146195" cy="3049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62458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29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438" y="629885"/>
            <a:ext cx="6271562" cy="750532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5" y="106432"/>
            <a:ext cx="2691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LUẬN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86340" y="1121113"/>
            <a:ext cx="3100529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tập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ổ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ung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5182" y="1595773"/>
            <a:ext cx="7818178" cy="10187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15000"/>
              </a:lnSpc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ể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56" y="2614979"/>
            <a:ext cx="107019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ù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e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946" y="3170751"/>
            <a:ext cx="107468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21236" y="3720322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3518" y="4179310"/>
            <a:ext cx="11850176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E, EB, AB, BC, CF, FD, CD, DA, AO, OC, AC, OD, OB, BD, OE, OF, EF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1777" y="5128359"/>
            <a:ext cx="11480146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Các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B 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CD; BC = 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; AO 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OD; OD = OB; OE = OF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1700" y="6106591"/>
            <a:ext cx="12493225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O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C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D, EF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632" y="16095"/>
            <a:ext cx="3644062" cy="26031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9748004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  <p:bldP spid="18" grpId="0"/>
      <p:bldP spid="25" grpId="0"/>
      <p:bldP spid="26" grpId="0"/>
      <p:bldP spid="7" grpId="0"/>
      <p:bldP spid="27" grpId="0"/>
      <p:bldP spid="22" grpId="0"/>
      <p:bldP spid="28" grpId="0"/>
      <p:bldP spid="29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12542" y="99607"/>
            <a:ext cx="11605476" cy="39344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i="1" dirty="0" err="1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3200" b="1" i="1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án</a:t>
            </a:r>
            <a:r>
              <a:rPr lang="en-US" sz="32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2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ế</a:t>
            </a:r>
            <a:r>
              <a:rPr lang="en-US" sz="32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sz="32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2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ãng</a:t>
            </a:r>
            <a:r>
              <a:rPr lang="en-US" sz="32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2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3200" b="1" dirty="0" smtClean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à</a:t>
            </a:r>
            <a:r>
              <a:rPr lang="en-US" sz="32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00m.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ằng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ày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An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ải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i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ợ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ân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óng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00m.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ỏi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ãng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ợ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ân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óng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o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ằng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ợ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ính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à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n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8" name="Picture 2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196" y="3983184"/>
            <a:ext cx="7783701" cy="14130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563180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805137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848920" y="524498"/>
            <a:ext cx="6332379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283550" y="1905506"/>
            <a:ext cx="10634129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heo SGK và vở ghi</a:t>
            </a:r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quyết bài toán vận dụng thực tế, ghi lại vào vở</a:t>
            </a:r>
          </a:p>
          <a:p>
            <a:pPr marL="457200" indent="-457200">
              <a:buFontTx/>
              <a:buChar char="-"/>
            </a:pP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òi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/88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 Bài 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về </a:t>
            </a:r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: 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các bài tập trong </a:t>
            </a:r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BT</a:t>
            </a:r>
          </a:p>
          <a:p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 Bài 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về nhà</a:t>
            </a:r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vi-VN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giờ sau: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ia</a:t>
            </a:r>
          </a:p>
          <a:p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676891" y="-1315052"/>
            <a:ext cx="3030218" cy="7313527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17" y="737944"/>
            <a:ext cx="3434597" cy="2963578"/>
          </a:xfrm>
          <a:prstGeom prst="rect">
            <a:avLst/>
          </a:prstGeom>
        </p:spPr>
      </p:pic>
      <p:sp>
        <p:nvSpPr>
          <p:cNvPr id="15" name="Content Placeholder 2">
            <a:extLst>
              <a:ext uri="{FF2B5EF4-FFF2-40B4-BE49-F238E27FC236}">
                <a16:creationId xmlns=""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3748914" y="1551895"/>
            <a:ext cx="6278492" cy="1579634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ại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diện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ác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hóm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ên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ình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ày</a:t>
            </a:r>
            <a:r>
              <a:rPr lang="en-US" b="1" dirty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ấu</a:t>
            </a:r>
            <a:r>
              <a:rPr lang="en-US" b="1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ạo</a:t>
            </a:r>
            <a:r>
              <a:rPr lang="en-US" b="1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guyên</a:t>
            </a:r>
            <a:r>
              <a:rPr lang="en-US" b="1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ý</a:t>
            </a:r>
            <a:r>
              <a:rPr lang="en-US" b="1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hoạt</a:t>
            </a:r>
            <a:r>
              <a:rPr lang="en-US" b="1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ộng</a:t>
            </a:r>
            <a:r>
              <a:rPr lang="en-US" b="1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sản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phẩm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mô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hình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ầu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ập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ênh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ủa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hóm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noProof="0" dirty="0" err="1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mình</a:t>
            </a:r>
            <a:r>
              <a:rPr lang="en-US" b="1" noProof="0" dirty="0" smtClean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Tahoma"/>
              <a:cs typeface="Arial" panose="020B0604020202020204" pitchFamily="34" charset="0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=""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4160767" y="710049"/>
            <a:ext cx="4985761" cy="483323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YẾ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TRÌNH SẢN PHẨ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Tahoma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0280080"/>
              </p:ext>
            </p:extLst>
          </p:nvPr>
        </p:nvGraphicFramePr>
        <p:xfrm>
          <a:off x="635431" y="3649486"/>
          <a:ext cx="9391972" cy="3227070"/>
        </p:xfrm>
        <a:graphic>
          <a:graphicData uri="http://schemas.openxmlformats.org/drawingml/2006/table">
            <a:tbl>
              <a:tblPr/>
              <a:tblGrid>
                <a:gridCol w="7623151">
                  <a:extLst>
                    <a:ext uri="{9D8B030D-6E8A-4147-A177-3AD203B41FA5}">
                      <a16:colId xmlns="" xmlns:a16="http://schemas.microsoft.com/office/drawing/2014/main" val="3273920450"/>
                    </a:ext>
                  </a:extLst>
                </a:gridCol>
                <a:gridCol w="1768821">
                  <a:extLst>
                    <a:ext uri="{9D8B030D-6E8A-4147-A177-3AD203B41FA5}">
                      <a16:colId xmlns="" xmlns:a16="http://schemas.microsoft.com/office/drawing/2014/main" val="334307751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                             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400" b="1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i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</a:t>
                      </a:r>
                      <a:endParaRPr lang="en-US" sz="2400" b="1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092404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ỗ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ựa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  1</a:t>
                      </a: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9113663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vi-VN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 định được trung điểm của thanh làm cầu</a:t>
                      </a: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  3</a:t>
                      </a: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2786704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vi-VN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 được khớp nối động</a:t>
                      </a: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  3</a:t>
                      </a: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1676123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endParaRPr lang="en-US" sz="2400" b="1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  1</a:t>
                      </a: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0888167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í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ệm</a:t>
                      </a:r>
                      <a:endParaRPr lang="en-US" sz="2400" b="1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  2</a:t>
                      </a: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4180574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                             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b="1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400" b="1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 10</a:t>
                      </a: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ED3B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51993431"/>
                  </a:ext>
                </a:extLst>
              </a:tr>
            </a:tbl>
          </a:graphicData>
        </a:graphic>
      </p:graphicFrame>
      <p:sp>
        <p:nvSpPr>
          <p:cNvPr id="19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72742" y="2825884"/>
            <a:ext cx="4412724" cy="75053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ản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ẩm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9517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457644" y="-1271733"/>
            <a:ext cx="3030218" cy="7313527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9873" y="1224368"/>
            <a:ext cx="5097005" cy="205963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59" y="760955"/>
            <a:ext cx="4081601" cy="2209290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=""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4208774" y="661684"/>
            <a:ext cx="4998731" cy="483323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t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SỐ SẢN PHẨM TIÊU BIỂU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Tahoma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59" y="3016738"/>
            <a:ext cx="4081601" cy="46993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1249" y="3352641"/>
            <a:ext cx="5146227" cy="3862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7345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35723" y="-1226013"/>
            <a:ext cx="3030218" cy="7313527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3941" y="1348328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1140" y="2564165"/>
            <a:ext cx="7153275" cy="33813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8116" y="4015723"/>
            <a:ext cx="712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31983" y="4338888"/>
            <a:ext cx="712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587954" y="4338887"/>
            <a:ext cx="712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lowchart: Process 9"/>
          <p:cNvSpPr/>
          <p:nvPr/>
        </p:nvSpPr>
        <p:spPr>
          <a:xfrm>
            <a:off x="3317899" y="1908107"/>
            <a:ext cx="6143049" cy="2093976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M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xú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giữ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hâ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ầ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mặ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ầ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ầ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ị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mặ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ầ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(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ẳ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AB)?</a:t>
            </a:r>
            <a:endParaRPr lang="en-US" sz="4000" b="1" dirty="0">
              <a:solidFill>
                <a:srgbClr val="FFFF00"/>
              </a:solidFill>
              <a:latin typeface="Arial" panose="020B0604020202020204" pitchFamily="34" charset="0"/>
              <a:ea typeface="Tahoma"/>
              <a:cs typeface="Arial" panose="020B0604020202020204" pitchFamily="34" charset="0"/>
            </a:endParaRPr>
          </a:p>
          <a:p>
            <a:pPr algn="ctr"/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801550" y="5824829"/>
            <a:ext cx="8296730" cy="7996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hắ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kh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iệ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u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03706604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5" grpId="0"/>
      <p:bldP spid="10" grpId="0" animBg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=""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3129266" y="1890741"/>
            <a:ext cx="5471074" cy="465999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hắ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kh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iệ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.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35723" y="-1226013"/>
            <a:ext cx="3030218" cy="7313527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1822392" y="4816359"/>
            <a:ext cx="6904512" cy="831649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t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AB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gồ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A,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B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ấ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ả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hữ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ằ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giữ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A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B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Tahoma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5271" y="3003120"/>
            <a:ext cx="3198612" cy="811327"/>
          </a:xfrm>
          <a:prstGeom prst="rect">
            <a:avLst/>
          </a:prstGeom>
        </p:spPr>
      </p:pic>
      <p:pic>
        <p:nvPicPr>
          <p:cNvPr id="21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93" y="751097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808069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4081" y="433741"/>
            <a:ext cx="5368544" cy="750532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i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ệm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57E0B0F-4D29-4786-B2AB-B84D9F8B5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2959" y="3353875"/>
            <a:ext cx="9382634" cy="912616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</a:t>
            </a:r>
            <a:r>
              <a:rPr lang="vi-VN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ài </a:t>
            </a:r>
            <a:r>
              <a:rPr lang="vi-VN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ập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1 SGK </a:t>
            </a:r>
            <a:r>
              <a:rPr lang="en-US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87: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Quan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sát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hình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ẽ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ho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iết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ào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ộc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MN,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ào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không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ộc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MN</a:t>
            </a:r>
            <a:endParaRPr lang="en-US" sz="4000" b="1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ea typeface="Tahoma"/>
              <a:cs typeface="Arial" panose="020B0604020202020204" pitchFamily="34" charset="0"/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=""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272959" y="5437532"/>
            <a:ext cx="9792002" cy="20682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</a:t>
            </a:r>
            <a:r>
              <a:rPr lang="vi-VN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ài </a:t>
            </a:r>
            <a:r>
              <a:rPr lang="vi-VN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ập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2 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SGK </a:t>
            </a:r>
            <a:r>
              <a:rPr lang="en-US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ang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88: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ẽ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ẳng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PQ.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é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I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ộc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PQ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à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K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không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ộc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ẳng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PQ</a:t>
            </a:r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272959" y="1283473"/>
            <a:ext cx="10658661" cy="516796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t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ẳng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AB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à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hình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gồm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A,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B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à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ất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ả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hững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ằm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giữa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A </a:t>
            </a:r>
            <a:r>
              <a:rPr lang="en-US" sz="25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à</a:t>
            </a:r>
            <a:r>
              <a:rPr lang="en-US" sz="25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B </a:t>
            </a:r>
            <a:endParaRPr lang="en-US" sz="2500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ea typeface="Tahoma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4138" y="273745"/>
            <a:ext cx="3198612" cy="8113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732" y="4280776"/>
            <a:ext cx="5668211" cy="1093516"/>
          </a:xfrm>
          <a:prstGeom prst="rect">
            <a:avLst/>
          </a:prstGeom>
        </p:spPr>
      </p:pic>
      <p:sp>
        <p:nvSpPr>
          <p:cNvPr id="11" name="Cloud Callout 10"/>
          <p:cNvSpPr/>
          <p:nvPr/>
        </p:nvSpPr>
        <p:spPr>
          <a:xfrm>
            <a:off x="458634" y="1949768"/>
            <a:ext cx="6862792" cy="1159967"/>
          </a:xfrm>
          <a:prstGeom prst="cloudCallou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3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19" grpId="0"/>
      <p:bldP spid="24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57E0B0F-4D29-4786-B2AB-B84D9F8B5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747" y="738228"/>
            <a:ext cx="9431580" cy="1060006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</a:t>
            </a:r>
            <a:r>
              <a:rPr lang="vi-VN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ài </a:t>
            </a:r>
            <a:r>
              <a:rPr lang="vi-VN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ập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1 SGK </a:t>
            </a:r>
            <a:r>
              <a:rPr lang="en-US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87: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Quan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sát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hình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ẽ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ho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iết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ào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ộc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MN,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ào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không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ộc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MN</a:t>
            </a:r>
            <a:endParaRPr lang="en-US" sz="4000" b="1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ea typeface="Tahoma"/>
              <a:cs typeface="Arial" panose="020B0604020202020204" pitchFamily="34" charset="0"/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=""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382326" y="3577332"/>
            <a:ext cx="9816591" cy="104106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b="1" dirty="0">
                <a:solidFill>
                  <a:srgbClr val="5B9BD5">
                    <a:lumMod val="50000"/>
                  </a:srgb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B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ài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2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SGK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a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88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PQ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é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ộ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PQ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K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k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ộ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PQ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1578" y="1488143"/>
            <a:ext cx="5668211" cy="109351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43286" y="2407466"/>
            <a:ext cx="7969194" cy="108337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- </a:t>
            </a:r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ác </a:t>
            </a:r>
            <a:r>
              <a:rPr lang="en-US" sz="28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ộc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ẳng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MN </a:t>
            </a:r>
            <a:r>
              <a:rPr lang="en-US" sz="28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à</a:t>
            </a:r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: M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, N, P</a:t>
            </a:r>
          </a:p>
          <a:p>
            <a:pPr>
              <a:lnSpc>
                <a:spcPct val="115000"/>
              </a:lnSpc>
            </a:pP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ộc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oạn</a:t>
            </a:r>
            <a:r>
              <a:rPr lang="en-US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ẳng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MN </a:t>
            </a:r>
            <a:r>
              <a:rPr lang="en-US" sz="28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iểm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Q.</a:t>
            </a:r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433" y="4589429"/>
            <a:ext cx="4594173" cy="75140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611299" y="5051393"/>
            <a:ext cx="1711942" cy="104124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ó</a:t>
            </a:r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3 </a:t>
            </a:r>
            <a:r>
              <a:rPr lang="en-US" sz="28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ách</a:t>
            </a:r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vẽ</a:t>
            </a:r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ea typeface="Tahom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970" y="5340829"/>
            <a:ext cx="5875895" cy="763258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785" y="5722666"/>
            <a:ext cx="5232264" cy="136471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6" name="Straight Arrow Connector 5"/>
          <p:cNvCxnSpPr/>
          <p:nvPr/>
        </p:nvCxnSpPr>
        <p:spPr>
          <a:xfrm flipV="1">
            <a:off x="2448732" y="4965129"/>
            <a:ext cx="1884308" cy="49367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48732" y="5474697"/>
            <a:ext cx="1654846" cy="8680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498470" y="5493474"/>
            <a:ext cx="1834570" cy="9960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7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43833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2" y="754172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16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9205" y="500972"/>
            <a:ext cx="5368544" cy="750532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2" name="Cloud Callout 21"/>
          <p:cNvSpPr/>
          <p:nvPr/>
        </p:nvSpPr>
        <p:spPr>
          <a:xfrm>
            <a:off x="3416723" y="2733990"/>
            <a:ext cx="6862792" cy="1375057"/>
          </a:xfrm>
          <a:prstGeom prst="cloudCallout">
            <a:avLst>
              <a:gd name="adj1" fmla="val -54259"/>
              <a:gd name="adj2" fmla="val -61165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36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6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3600" b="1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6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endParaRPr lang="en-US" sz="3600" b="1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2852187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3382" y="328294"/>
            <a:ext cx="5368544" cy="75053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32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2691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LUYỆN TẬ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2">
            <a:extLst>
              <a:ext uri="{FF2B5EF4-FFF2-40B4-BE49-F238E27FC236}">
                <a16:creationId xmlns=""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318603" y="1064261"/>
            <a:ext cx="10917741" cy="516796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spcAft>
                <a:spcPts val="0"/>
              </a:spcAft>
              <a:buNone/>
            </a:pPr>
            <a:r>
              <a:rPr lang="en-US" b="1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b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o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nh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ta so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nh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b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ng</a:t>
            </a:r>
            <a:endParaRPr lang="en-US" b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4204" y="1647831"/>
            <a:ext cx="429957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tập 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 (</a:t>
            </a:r>
            <a:r>
              <a:rPr lang="vi-VN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GK trang 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8)</a:t>
            </a:r>
            <a:endParaRPr lang="en-US" sz="2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74761" y="2182272"/>
            <a:ext cx="6317241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 = 4cm, BC = 7cm, CD = 3cm, AD = 9cm.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ấp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úc</a:t>
            </a:r>
            <a:r>
              <a:rPr lang="en-US" sz="2800" dirty="0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.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So </a:t>
            </a:r>
            <a:r>
              <a:rPr lang="en-US" sz="2800" dirty="0" err="1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nh</a:t>
            </a: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ấp</a:t>
            </a: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úc</a:t>
            </a: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dirty="0" err="1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dirty="0" smtClean="0"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D.</a:t>
            </a:r>
            <a:endParaRPr lang="en-US" sz="2800" dirty="0">
              <a:solidFill>
                <a:srgbClr val="1F4E79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3364" y="1596793"/>
            <a:ext cx="4641137" cy="3104574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4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721236" y="4602637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518" y="5157877"/>
            <a:ext cx="11480146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ấp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úc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4 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7 + 3 + 9 = 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3 (cm)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2773" y="5656656"/>
            <a:ext cx="11480146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2800" b="1" dirty="0" err="1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ấp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úc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ớn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ơn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D </a:t>
            </a:r>
            <a:endParaRPr lang="en-US" sz="2800" b="1" dirty="0" smtClean="0">
              <a:solidFill>
                <a:srgbClr val="0000CC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                                                   (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3cm &gt; 9cm)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65355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/>
      <p:bldP spid="19" grpId="0"/>
      <p:bldP spid="2" grpId="0"/>
      <p:bldP spid="6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71af3243-3dd4-4a8d-8c0d-dd76da1f02a5"/>
    <ds:schemaRef ds:uri="http://schemas.microsoft.com/office/infopath/2007/PartnerControls"/>
    <ds:schemaRef ds:uri="http://schemas.microsoft.com/office/2006/metadata/properties"/>
    <ds:schemaRef ds:uri="http://schemas.microsoft.com/office/2006/documentManagement/types"/>
    <ds:schemaRef ds:uri="http://purl.org/dc/dcmitype/"/>
    <ds:schemaRef ds:uri="http://purl.org/dc/elements/1.1/"/>
    <ds:schemaRef ds:uri="16c05727-aa75-4e4a-9b5f-8a80a1165891"/>
    <ds:schemaRef ds:uri="http://schemas.openxmlformats.org/package/2006/metadata/core-properties"/>
    <ds:schemaRef ds:uri="http://www.w3.org/XML/1998/namespac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496</TotalTime>
  <Words>1122</Words>
  <Application>Microsoft Office PowerPoint</Application>
  <PresentationFormat>Widescreen</PresentationFormat>
  <Paragraphs>133</Paragraphs>
  <Slides>1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 §3 ĐOẠN THẲNG ( tiết 3)</vt:lpstr>
      <vt:lpstr>Phiếu đánh giá sản phẩm</vt:lpstr>
      <vt:lpstr>PowerPoint Presentation</vt:lpstr>
      <vt:lpstr>PowerPoint Presentation</vt:lpstr>
      <vt:lpstr>PowerPoint Presentation</vt:lpstr>
      <vt:lpstr>Dạng 1. Khái niệm đoạn thẳng</vt:lpstr>
      <vt:lpstr>PowerPoint Presentation</vt:lpstr>
      <vt:lpstr>Dạng 2. Độ dài đoạn thẳng</vt:lpstr>
      <vt:lpstr>Dạng 2. Độ dài đoạn thẳng</vt:lpstr>
      <vt:lpstr>Dạng 3. Trung điểm của đoạn thẳng</vt:lpstr>
      <vt:lpstr>Dạng 3. Trung điểm của đoạn thẳng</vt:lpstr>
      <vt:lpstr>Dạng 3. Trung điểm của đoạn thẳng</vt:lpstr>
      <vt:lpstr>2 bạn cùng bàn thảo luận cặp đôi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3</cp:revision>
  <dcterms:created xsi:type="dcterms:W3CDTF">2021-06-07T13:44:30Z</dcterms:created>
  <dcterms:modified xsi:type="dcterms:W3CDTF">2021-07-29T14:38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